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E4841" w:rsidRPr="00097CC3" w:rsidRDefault="000E4841" w:rsidP="000E4841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Алгебра и начала математического анализа, 11 класс</w:t>
      </w:r>
    </w:p>
    <w:p w:rsidR="000E4841" w:rsidRPr="00097CC3" w:rsidRDefault="000E4841" w:rsidP="000E4841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Профильный уровень</w:t>
      </w:r>
    </w:p>
    <w:p w:rsidR="000E4841" w:rsidRPr="00097CC3" w:rsidRDefault="000E4841" w:rsidP="000E4841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0E4841" w:rsidRDefault="000E4841" w:rsidP="000E484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онтрольная работа №</w:t>
      </w:r>
      <w:r>
        <w:rPr>
          <w:rFonts w:ascii="Times New Roman" w:eastAsia="Calibri" w:hAnsi="Times New Roman" w:cs="Times New Roman"/>
          <w:b/>
          <w:sz w:val="24"/>
          <w:szCs w:val="24"/>
        </w:rPr>
        <w:t>1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Повторение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385B60" w:rsidRDefault="00385B60" w:rsidP="000E4841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4255"/>
        <w:gridCol w:w="4255"/>
      </w:tblGrid>
      <w:tr w:rsidR="00385B60" w:rsidRPr="00F12650" w:rsidTr="00385B60">
        <w:trPr>
          <w:tblHeader/>
        </w:trPr>
        <w:tc>
          <w:tcPr>
            <w:tcW w:w="835" w:type="dxa"/>
          </w:tcPr>
          <w:p w:rsidR="00385B60" w:rsidRPr="00965DDD" w:rsidRDefault="00385B60" w:rsidP="0070126D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5" w:type="dxa"/>
          </w:tcPr>
          <w:p w:rsidR="00385B60" w:rsidRPr="00965DDD" w:rsidRDefault="00385B60" w:rsidP="0070126D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255" w:type="dxa"/>
          </w:tcPr>
          <w:p w:rsidR="00385B60" w:rsidRPr="00965DDD" w:rsidRDefault="00385B60" w:rsidP="0070126D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385B60" w:rsidRPr="00F12650" w:rsidTr="00385B60">
        <w:tc>
          <w:tcPr>
            <w:tcW w:w="835" w:type="dxa"/>
          </w:tcPr>
          <w:p w:rsidR="00385B60" w:rsidRPr="00F12650" w:rsidRDefault="00385B60" w:rsidP="00385B60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385B60" w:rsidRDefault="003A2439" w:rsidP="003A243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r w:rsidR="00385B60"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80" w14:anchorId="74EA93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18.75pt" o:ole="">
                  <v:imagedata r:id="rId7" o:title=""/>
                </v:shape>
                <o:OLEObject Type="Embed" ProgID="Equation.DSMT4" ShapeID="_x0000_i1025" DrawAspect="Content" ObjectID="_1598166541" r:id="rId8"/>
              </w:object>
            </w:r>
          </w:p>
        </w:tc>
        <w:tc>
          <w:tcPr>
            <w:tcW w:w="4255" w:type="dxa"/>
          </w:tcPr>
          <w:p w:rsidR="003A2439" w:rsidRDefault="003A2439" w:rsidP="003A2439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r w:rsidR="00385B60"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80" w14:anchorId="527620BE">
                <v:shape id="_x0000_i1026" type="#_x0000_t75" style="width:51pt;height:18.75pt" o:ole="">
                  <v:imagedata r:id="rId9" o:title=""/>
                </v:shape>
                <o:OLEObject Type="Embed" ProgID="Equation.DSMT4" ShapeID="_x0000_i1026" DrawAspect="Content" ObjectID="_1598166542" r:id="rId10"/>
              </w:object>
            </w:r>
            <w:r w:rsidR="00385B6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85B60" w:rsidRDefault="00385B60" w:rsidP="00385B6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03C2D" w:rsidRPr="00F12650" w:rsidTr="00385B60">
        <w:tc>
          <w:tcPr>
            <w:tcW w:w="835" w:type="dxa"/>
          </w:tcPr>
          <w:p w:rsidR="00403C2D" w:rsidRPr="00F12650" w:rsidRDefault="00403C2D" w:rsidP="00403C2D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403C2D" w:rsidRPr="00B60C40" w:rsidRDefault="00403C2D" w:rsidP="00403C2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>Упростите выражение:</w:t>
            </w:r>
          </w:p>
          <w:p w:rsidR="00403C2D" w:rsidRPr="00B60C40" w:rsidRDefault="00403C2D" w:rsidP="00403C2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  <w:position w:val="-24"/>
              </w:rPr>
              <w:object w:dxaOrig="2160" w:dyaOrig="660" w14:anchorId="37537D31">
                <v:shape id="_x0000_i1027" type="#_x0000_t75" style="width:108pt;height:33pt" o:ole="">
                  <v:imagedata r:id="rId11" o:title=""/>
                </v:shape>
                <o:OLEObject Type="Embed" ProgID="Equation.DSMT4" ShapeID="_x0000_i1027" DrawAspect="Content" ObjectID="_1598166543" r:id="rId12"/>
              </w:object>
            </w: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403C2D" w:rsidRPr="00B60C40" w:rsidRDefault="00403C2D" w:rsidP="00403C2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255" w:type="dxa"/>
          </w:tcPr>
          <w:p w:rsidR="00403C2D" w:rsidRPr="00B60C40" w:rsidRDefault="00403C2D" w:rsidP="00403C2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>Упростите выражение:</w:t>
            </w:r>
          </w:p>
          <w:p w:rsidR="00403C2D" w:rsidRPr="00B60C40" w:rsidRDefault="00403C2D" w:rsidP="00403C2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  <w:r w:rsidRPr="00B60C40">
              <w:rPr>
                <w:rFonts w:ascii="Times New Roman" w:eastAsia="Calibri" w:hAnsi="Times New Roman" w:cs="Times New Roman"/>
                <w:position w:val="-24"/>
              </w:rPr>
              <w:object w:dxaOrig="2100" w:dyaOrig="660" w14:anchorId="18F69446">
                <v:shape id="_x0000_i1028" type="#_x0000_t75" style="width:105pt;height:33pt" o:ole="">
                  <v:imagedata r:id="rId13" o:title=""/>
                </v:shape>
                <o:OLEObject Type="Embed" ProgID="Equation.DSMT4" ShapeID="_x0000_i1028" DrawAspect="Content" ObjectID="_1598166544" r:id="rId14"/>
              </w:object>
            </w: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403C2D" w:rsidRPr="00B60C40" w:rsidRDefault="00403C2D" w:rsidP="00403C2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403C2D" w:rsidRPr="00F12650" w:rsidTr="00385B60">
        <w:tc>
          <w:tcPr>
            <w:tcW w:w="835" w:type="dxa"/>
          </w:tcPr>
          <w:p w:rsidR="00403C2D" w:rsidRPr="00F12650" w:rsidRDefault="00403C2D" w:rsidP="00403C2D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вестно,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40" w:dyaOrig="620" w14:anchorId="4B11009C">
                <v:shape id="_x0000_i1029" type="#_x0000_t75" style="width:111.75pt;height:30.75pt" o:ole="">
                  <v:imagedata r:id="rId15" o:title=""/>
                </v:shape>
                <o:OLEObject Type="Embed" ProgID="Equation.DSMT4" ShapeID="_x0000_i1029" DrawAspect="Content" ObjectID="_1598166545" r:id="rId1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слите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: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639" w:dyaOrig="260" w14:anchorId="665144ED">
                <v:shape id="_x0000_i1030" type="#_x0000_t75" style="width:32.25pt;height:12.75pt" o:ole="">
                  <v:imagedata r:id="rId17" o:title=""/>
                </v:shape>
                <o:OLEObject Type="Embed" ProgID="Equation.DSMT4" ShapeID="_x0000_i1030" DrawAspect="Content" ObjectID="_1598166546" r:id="rId1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вестно,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420" w:dyaOrig="620" w14:anchorId="56CE1349">
                <v:shape id="_x0000_i1031" type="#_x0000_t75" style="width:120.75pt;height:30.75pt" o:ole="">
                  <v:imagedata r:id="rId19" o:title=""/>
                </v:shape>
                <o:OLEObject Type="Embed" ProgID="Equation.DSMT4" ShapeID="_x0000_i1031" DrawAspect="Content" ObjectID="_1598166547" r:id="rId2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слите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: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600" w:dyaOrig="320" w14:anchorId="3AC6B388">
                <v:shape id="_x0000_i1032" type="#_x0000_t75" style="width:30pt;height:15.75pt" o:ole="">
                  <v:imagedata r:id="rId21" o:title=""/>
                </v:shape>
                <o:OLEObject Type="Embed" ProgID="Equation.DSMT4" ShapeID="_x0000_i1032" DrawAspect="Content" ObjectID="_1598166548" r:id="rId22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03C2D" w:rsidRPr="00F12650" w:rsidTr="00385B60">
        <w:tc>
          <w:tcPr>
            <w:tcW w:w="835" w:type="dxa"/>
          </w:tcPr>
          <w:p w:rsidR="00403C2D" w:rsidRPr="00F12650" w:rsidRDefault="00403C2D" w:rsidP="00403C2D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403C2D" w:rsidRDefault="00403C2D" w:rsidP="00403C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403C2D" w:rsidRDefault="00403C2D" w:rsidP="00403C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 w14:anchorId="28712769">
                <v:shape id="_x0000_i1041" type="#_x0000_t75" style="width:87pt;height:33pt" o:ole="">
                  <v:imagedata r:id="rId23" o:title=""/>
                </v:shape>
                <o:OLEObject Type="Embed" ProgID="Equation.DSMT4" ShapeID="_x0000_i1041" DrawAspect="Content" ObjectID="_1598166549" r:id="rId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403C2D" w:rsidRDefault="00403C2D" w:rsidP="00403C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403C2D" w:rsidRDefault="00403C2D" w:rsidP="00403C2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 w14:anchorId="1801A88F">
                <v:shape id="_x0000_i1042" type="#_x0000_t75" style="width:80.25pt;height:33pt" o:ole="">
                  <v:imagedata r:id="rId25" o:title=""/>
                </v:shape>
                <o:OLEObject Type="Embed" ProgID="Equation.DSMT4" ShapeID="_x0000_i1042" DrawAspect="Content" ObjectID="_1598166550" r:id="rId2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03C2D" w:rsidRPr="00F12650" w:rsidTr="00385B60">
        <w:tc>
          <w:tcPr>
            <w:tcW w:w="835" w:type="dxa"/>
          </w:tcPr>
          <w:p w:rsidR="00403C2D" w:rsidRPr="00F12650" w:rsidRDefault="00403C2D" w:rsidP="00403C2D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 w14:anchorId="0A95E603">
                <v:shape id="_x0000_i1033" type="#_x0000_t75" style="width:39pt;height:48.75pt" o:ole="">
                  <v:imagedata r:id="rId27" o:title=""/>
                </v:shape>
                <o:OLEObject Type="Embed" ProgID="Equation.DSMT4" ShapeID="_x0000_i1033" DrawAspect="Content" ObjectID="_1598166551" r:id="rId2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 w14:anchorId="33A5C1E7">
                <v:shape id="_x0000_i1034" type="#_x0000_t75" style="width:39pt;height:48.75pt" o:ole="">
                  <v:imagedata r:id="rId29" o:title=""/>
                </v:shape>
                <o:OLEObject Type="Embed" ProgID="Equation.DSMT4" ShapeID="_x0000_i1034" DrawAspect="Content" ObjectID="_1598166552" r:id="rId3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403C2D" w:rsidRPr="00F12650" w:rsidTr="00385B60">
        <w:tc>
          <w:tcPr>
            <w:tcW w:w="835" w:type="dxa"/>
          </w:tcPr>
          <w:p w:rsidR="00403C2D" w:rsidRPr="00F12650" w:rsidRDefault="00403C2D" w:rsidP="00403C2D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</w:p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3680" w:dyaOrig="880" w14:anchorId="33560974">
                <v:shape id="_x0000_i1035" type="#_x0000_t75" style="width:183.75pt;height:44.25pt" o:ole="">
                  <v:imagedata r:id="rId31" o:title=""/>
                </v:shape>
                <o:OLEObject Type="Embed" ProgID="Equation.DSMT4" ShapeID="_x0000_i1035" DrawAspect="Content" ObjectID="_1598166553" r:id="rId3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</w:p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3820" w:dyaOrig="840" w14:anchorId="7B335996">
                <v:shape id="_x0000_i1036" type="#_x0000_t75" style="width:191.25pt;height:42pt" o:ole="">
                  <v:imagedata r:id="rId33" o:title=""/>
                </v:shape>
                <o:OLEObject Type="Embed" ProgID="Equation.DSMT4" ShapeID="_x0000_i1036" DrawAspect="Content" ObjectID="_1598166554" r:id="rId3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03C2D" w:rsidRPr="00F12650" w:rsidTr="00385B60">
        <w:tc>
          <w:tcPr>
            <w:tcW w:w="835" w:type="dxa"/>
          </w:tcPr>
          <w:p w:rsidR="00403C2D" w:rsidRPr="00F12650" w:rsidRDefault="00403C2D" w:rsidP="00403C2D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3C2D"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403C2D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3A2439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Pr="003A2439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299" w:dyaOrig="680">
                <v:shape id="_x0000_i1037" type="#_x0000_t75" style="width:114.75pt;height:33.75pt" o:ole="">
                  <v:imagedata r:id="rId35" o:title=""/>
                </v:shape>
                <o:OLEObject Type="Embed" ProgID="Equation.DSMT4" ShapeID="_x0000_i1037" DrawAspect="Content" ObjectID="_1598166555" r:id="rId36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;</w:t>
            </w:r>
          </w:p>
          <w:p w:rsidR="00403C2D" w:rsidRPr="003A2439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йдите корни, принадлежащие отрезку </w:t>
            </w:r>
            <w:r w:rsidRPr="00403C2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160" w:dyaOrig="680">
                <v:shape id="_x0000_i1038" type="#_x0000_t75" style="width:57.75pt;height:33.75pt" o:ole="">
                  <v:imagedata r:id="rId37" o:title=""/>
                </v:shape>
                <o:OLEObject Type="Embed" ProgID="Equation.DSMT4" ShapeID="_x0000_i1038" DrawAspect="Content" ObjectID="_1598166556" r:id="rId3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403C2D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3A2439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403C2D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3C2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80" w:dyaOrig="360">
                <v:shape id="_x0000_i1039" type="#_x0000_t75" style="width:99pt;height:18pt" o:ole="">
                  <v:imagedata r:id="rId39" o:title=""/>
                </v:shape>
                <o:OLEObject Type="Embed" ProgID="Equation.DSMT4" ShapeID="_x0000_i1039" DrawAspect="Content" ObjectID="_1598166557" r:id="rId4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;</w:t>
            </w:r>
          </w:p>
          <w:p w:rsidR="00403C2D" w:rsidRPr="007F45EE" w:rsidRDefault="00403C2D" w:rsidP="00403C2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йдите корни, принадлежащие отрезку </w:t>
            </w:r>
            <w:r w:rsidRPr="00403C2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300" w:dyaOrig="680">
                <v:shape id="_x0000_i1040" type="#_x0000_t75" style="width:65.25pt;height:33.75pt" o:ole="">
                  <v:imagedata r:id="rId41" o:title=""/>
                </v:shape>
                <o:OLEObject Type="Embed" ProgID="Equation.DSMT4" ShapeID="_x0000_i1040" DrawAspect="Content" ObjectID="_1598166558" r:id="rId42"/>
              </w:object>
            </w:r>
          </w:p>
        </w:tc>
      </w:tr>
    </w:tbl>
    <w:p w:rsidR="008B4149" w:rsidRDefault="008B4149"/>
    <w:p w:rsidR="00A75996" w:rsidRDefault="00A75996"/>
    <w:p w:rsidR="00A75996" w:rsidRDefault="00A75996"/>
    <w:p w:rsidR="00A75996" w:rsidRDefault="00A75996"/>
    <w:p w:rsidR="00A75996" w:rsidRDefault="00A75996"/>
    <w:p w:rsidR="00A75996" w:rsidRDefault="00A75996"/>
    <w:p w:rsidR="00A75996" w:rsidRDefault="00A75996"/>
    <w:p w:rsidR="00A75996" w:rsidRDefault="00A75996"/>
    <w:p w:rsidR="00A75996" w:rsidRDefault="00A75996"/>
    <w:p w:rsidR="00A75996" w:rsidRDefault="00A75996"/>
    <w:p w:rsidR="00A75996" w:rsidRDefault="00A75996"/>
    <w:p w:rsidR="00A75996" w:rsidRPr="00097CC3" w:rsidRDefault="00A75996" w:rsidP="00A75996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lastRenderedPageBreak/>
        <w:t>Алгебра и начала математического анализа, 11 класс</w:t>
      </w:r>
    </w:p>
    <w:p w:rsidR="00A75996" w:rsidRPr="00097CC3" w:rsidRDefault="00A75996" w:rsidP="00A75996">
      <w:pPr>
        <w:spacing w:after="0" w:line="240" w:lineRule="auto"/>
        <w:jc w:val="both"/>
        <w:rPr>
          <w:rFonts w:ascii="Times New Roman" w:eastAsia="Calibri" w:hAnsi="Times New Roman" w:cs="Times New Roman"/>
        </w:rPr>
      </w:pPr>
      <w:r w:rsidRPr="00097CC3">
        <w:rPr>
          <w:rFonts w:ascii="Times New Roman" w:eastAsia="Calibri" w:hAnsi="Times New Roman" w:cs="Times New Roman"/>
        </w:rPr>
        <w:t>Профильный уровень</w:t>
      </w:r>
    </w:p>
    <w:p w:rsidR="00A75996" w:rsidRPr="00097CC3" w:rsidRDefault="00A75996" w:rsidP="00A75996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b/>
        </w:rPr>
      </w:pPr>
    </w:p>
    <w:p w:rsidR="00A75996" w:rsidRDefault="00A75996" w:rsidP="00A7599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Контрольная работа №1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 xml:space="preserve"> по теме «</w:t>
      </w:r>
      <w:r>
        <w:rPr>
          <w:rFonts w:ascii="Times New Roman" w:eastAsia="Calibri" w:hAnsi="Times New Roman" w:cs="Times New Roman"/>
          <w:b/>
          <w:sz w:val="24"/>
          <w:szCs w:val="24"/>
        </w:rPr>
        <w:t>Повторение</w:t>
      </w:r>
      <w:r w:rsidRPr="00F12650">
        <w:rPr>
          <w:rFonts w:ascii="Times New Roman" w:eastAsia="Calibri" w:hAnsi="Times New Roman" w:cs="Times New Roman"/>
          <w:b/>
          <w:sz w:val="24"/>
          <w:szCs w:val="24"/>
        </w:rPr>
        <w:t>»</w:t>
      </w:r>
    </w:p>
    <w:p w:rsidR="00A75996" w:rsidRDefault="00A75996" w:rsidP="00A75996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5"/>
        <w:gridCol w:w="4255"/>
        <w:gridCol w:w="4255"/>
      </w:tblGrid>
      <w:tr w:rsidR="00A75996" w:rsidRPr="00F12650" w:rsidTr="0070126D">
        <w:trPr>
          <w:tblHeader/>
        </w:trPr>
        <w:tc>
          <w:tcPr>
            <w:tcW w:w="835" w:type="dxa"/>
          </w:tcPr>
          <w:p w:rsidR="00A75996" w:rsidRPr="00965DDD" w:rsidRDefault="00A75996" w:rsidP="0070126D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№</w:t>
            </w:r>
            <w:proofErr w:type="spellStart"/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255" w:type="dxa"/>
          </w:tcPr>
          <w:p w:rsidR="00A75996" w:rsidRPr="00965DDD" w:rsidRDefault="00A75996" w:rsidP="0070126D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255" w:type="dxa"/>
          </w:tcPr>
          <w:p w:rsidR="00A75996" w:rsidRPr="00965DDD" w:rsidRDefault="00A75996" w:rsidP="0070126D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965DDD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A75996" w:rsidRPr="00F12650" w:rsidTr="0070126D">
        <w:tc>
          <w:tcPr>
            <w:tcW w:w="835" w:type="dxa"/>
          </w:tcPr>
          <w:p w:rsidR="00A75996" w:rsidRPr="00F12650" w:rsidRDefault="00A75996" w:rsidP="00A75996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A75996" w:rsidRDefault="00A75996" w:rsidP="007012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80" w:dyaOrig="380">
                <v:shape id="_x0000_i1043" type="#_x0000_t75" style="width:44.25pt;height:18.75pt" o:ole="">
                  <v:imagedata r:id="rId7" o:title=""/>
                </v:shape>
                <o:OLEObject Type="Embed" ProgID="Equation.DSMT4" ShapeID="_x0000_i1043" DrawAspect="Content" ObjectID="_1598166559" r:id="rId43"/>
              </w:object>
            </w:r>
          </w:p>
        </w:tc>
        <w:tc>
          <w:tcPr>
            <w:tcW w:w="4255" w:type="dxa"/>
          </w:tcPr>
          <w:p w:rsidR="00A75996" w:rsidRDefault="00A75996" w:rsidP="007012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ычислите: </w:t>
            </w:r>
            <w:r w:rsidRPr="00A43E8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020" w:dyaOrig="380">
                <v:shape id="_x0000_i1044" type="#_x0000_t75" style="width:51pt;height:18.75pt" o:ole="">
                  <v:imagedata r:id="rId9" o:title=""/>
                </v:shape>
                <o:OLEObject Type="Embed" ProgID="Equation.DSMT4" ShapeID="_x0000_i1044" DrawAspect="Content" ObjectID="_1598166560" r:id="rId4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75996" w:rsidRDefault="00A75996" w:rsidP="007012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75996" w:rsidRPr="00F12650" w:rsidTr="0070126D">
        <w:tc>
          <w:tcPr>
            <w:tcW w:w="835" w:type="dxa"/>
          </w:tcPr>
          <w:p w:rsidR="00A75996" w:rsidRPr="00F12650" w:rsidRDefault="00A75996" w:rsidP="00A75996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A75996" w:rsidRPr="00B60C40" w:rsidRDefault="00A75996" w:rsidP="0070126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>Упростите выражение:</w:t>
            </w:r>
          </w:p>
          <w:p w:rsidR="00A75996" w:rsidRPr="00B60C40" w:rsidRDefault="00A75996" w:rsidP="0070126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  <w:position w:val="-24"/>
              </w:rPr>
              <w:object w:dxaOrig="2160" w:dyaOrig="660">
                <v:shape id="_x0000_i1045" type="#_x0000_t75" style="width:108pt;height:33pt" o:ole="">
                  <v:imagedata r:id="rId11" o:title=""/>
                </v:shape>
                <o:OLEObject Type="Embed" ProgID="Equation.DSMT4" ShapeID="_x0000_i1045" DrawAspect="Content" ObjectID="_1598166561" r:id="rId45"/>
              </w:object>
            </w: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A75996" w:rsidRPr="00B60C40" w:rsidRDefault="00A75996" w:rsidP="0070126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</w:tc>
        <w:tc>
          <w:tcPr>
            <w:tcW w:w="4255" w:type="dxa"/>
          </w:tcPr>
          <w:p w:rsidR="00A75996" w:rsidRPr="00B60C40" w:rsidRDefault="00A75996" w:rsidP="0070126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>Упростите выражение:</w:t>
            </w:r>
          </w:p>
          <w:p w:rsidR="00A75996" w:rsidRPr="00B60C40" w:rsidRDefault="00A75996" w:rsidP="0070126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  <w:r w:rsidRPr="00B60C40">
              <w:rPr>
                <w:rFonts w:ascii="Times New Roman" w:eastAsia="Calibri" w:hAnsi="Times New Roman" w:cs="Times New Roman"/>
                <w:position w:val="-24"/>
              </w:rPr>
              <w:object w:dxaOrig="2100" w:dyaOrig="660">
                <v:shape id="_x0000_i1046" type="#_x0000_t75" style="width:105pt;height:33pt" o:ole="">
                  <v:imagedata r:id="rId13" o:title=""/>
                </v:shape>
                <o:OLEObject Type="Embed" ProgID="Equation.DSMT4" ShapeID="_x0000_i1046" DrawAspect="Content" ObjectID="_1598166562" r:id="rId46"/>
              </w:object>
            </w: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  <w:p w:rsidR="00A75996" w:rsidRPr="00B60C40" w:rsidRDefault="00A75996" w:rsidP="0070126D">
            <w:pPr>
              <w:jc w:val="both"/>
              <w:rPr>
                <w:rFonts w:ascii="Times New Roman" w:eastAsia="Calibri" w:hAnsi="Times New Roman" w:cs="Times New Roman"/>
              </w:rPr>
            </w:pPr>
            <w:r w:rsidRPr="00B60C40">
              <w:rPr>
                <w:rFonts w:ascii="Times New Roman" w:eastAsia="Calibri" w:hAnsi="Times New Roman" w:cs="Times New Roman"/>
              </w:rPr>
              <w:t xml:space="preserve"> </w:t>
            </w:r>
          </w:p>
        </w:tc>
      </w:tr>
      <w:tr w:rsidR="00A75996" w:rsidRPr="00F12650" w:rsidTr="0070126D">
        <w:tc>
          <w:tcPr>
            <w:tcW w:w="835" w:type="dxa"/>
          </w:tcPr>
          <w:p w:rsidR="00A75996" w:rsidRPr="00F12650" w:rsidRDefault="00A75996" w:rsidP="00A75996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вестно,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240" w:dyaOrig="620">
                <v:shape id="_x0000_i1047" type="#_x0000_t75" style="width:111.75pt;height:30.75pt" o:ole="">
                  <v:imagedata r:id="rId15" o:title=""/>
                </v:shape>
                <o:OLEObject Type="Embed" ProgID="Equation.DSMT4" ShapeID="_x0000_i1047" DrawAspect="Content" ObjectID="_1598166563" r:id="rId4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слите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: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639" w:dyaOrig="260">
                <v:shape id="_x0000_i1048" type="#_x0000_t75" style="width:32.25pt;height:12.75pt" o:ole="">
                  <v:imagedata r:id="rId17" o:title=""/>
                </v:shape>
                <o:OLEObject Type="Embed" ProgID="Equation.DSMT4" ShapeID="_x0000_i1048" DrawAspect="Content" ObjectID="_1598166564" r:id="rId4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Известно,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что </w:t>
            </w:r>
            <w:r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420" w:dyaOrig="620">
                <v:shape id="_x0000_i1049" type="#_x0000_t75" style="width:120.75pt;height:30.75pt" o:ole="">
                  <v:imagedata r:id="rId19" o:title=""/>
                </v:shape>
                <o:OLEObject Type="Embed" ProgID="Equation.DSMT4" ShapeID="_x0000_i1049" DrawAspect="Content" ObjectID="_1598166565" r:id="rId4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ычислите</w:t>
            </w:r>
            <w:proofErr w:type="gramEnd"/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: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600" w:dyaOrig="320">
                <v:shape id="_x0000_i1050" type="#_x0000_t75" style="width:30pt;height:15.75pt" o:ole="">
                  <v:imagedata r:id="rId21" o:title=""/>
                </v:shape>
                <o:OLEObject Type="Embed" ProgID="Equation.DSMT4" ShapeID="_x0000_i1050" DrawAspect="Content" ObjectID="_1598166566" r:id="rId50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75996" w:rsidRPr="00F12650" w:rsidTr="0070126D">
        <w:tc>
          <w:tcPr>
            <w:tcW w:w="835" w:type="dxa"/>
          </w:tcPr>
          <w:p w:rsidR="00A75996" w:rsidRPr="00F12650" w:rsidRDefault="00A75996" w:rsidP="00A75996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A75996" w:rsidRDefault="00A75996" w:rsidP="007012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A75996" w:rsidRDefault="00A75996" w:rsidP="007012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740" w:dyaOrig="660">
                <v:shape id="_x0000_i1059" type="#_x0000_t75" style="width:87pt;height:33pt" o:ole="">
                  <v:imagedata r:id="rId23" o:title=""/>
                </v:shape>
                <o:OLEObject Type="Embed" ProgID="Equation.DSMT4" ShapeID="_x0000_i1059" DrawAspect="Content" ObjectID="_1598166567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A75996" w:rsidRDefault="00A75996" w:rsidP="007012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: </w:t>
            </w:r>
          </w:p>
          <w:p w:rsidR="00A75996" w:rsidRDefault="00A75996" w:rsidP="007012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5D7648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1600" w:dyaOrig="660">
                <v:shape id="_x0000_i1060" type="#_x0000_t75" style="width:80.25pt;height:33pt" o:ole="">
                  <v:imagedata r:id="rId25" o:title=""/>
                </v:shape>
                <o:OLEObject Type="Embed" ProgID="Equation.DSMT4" ShapeID="_x0000_i1060" DrawAspect="Content" ObjectID="_1598166568" r:id="rId52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75996" w:rsidRPr="00F12650" w:rsidTr="0070126D">
        <w:tc>
          <w:tcPr>
            <w:tcW w:w="835" w:type="dxa"/>
          </w:tcPr>
          <w:p w:rsidR="00A75996" w:rsidRPr="00F12650" w:rsidRDefault="00A75996" w:rsidP="00A75996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>
                <v:shape id="_x0000_i1051" type="#_x0000_t75" style="width:39pt;height:48.75pt" o:ole="">
                  <v:imagedata r:id="rId27" o:title=""/>
                </v:shape>
                <o:OLEObject Type="Embed" ProgID="Equation.DSMT4" ShapeID="_x0000_i1051" DrawAspect="Content" ObjectID="_1598166569" r:id="rId53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  <w:tc>
          <w:tcPr>
            <w:tcW w:w="4255" w:type="dxa"/>
          </w:tcPr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  <w:r w:rsidRPr="007F45EE">
              <w:rPr>
                <w:rFonts w:ascii="Times New Roman" w:eastAsia="Calibri" w:hAnsi="Times New Roman" w:cs="Times New Roman"/>
                <w:position w:val="-40"/>
                <w:sz w:val="24"/>
                <w:szCs w:val="24"/>
              </w:rPr>
              <w:object w:dxaOrig="780" w:dyaOrig="980">
                <v:shape id="_x0000_i1052" type="#_x0000_t75" style="width:39pt;height:48.75pt" o:ole="">
                  <v:imagedata r:id="rId29" o:title=""/>
                </v:shape>
                <o:OLEObject Type="Embed" ProgID="Equation.DSMT4" ShapeID="_x0000_i1052" DrawAspect="Content" ObjectID="_1598166570" r:id="rId5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A75996" w:rsidRPr="00F12650" w:rsidTr="0070126D">
        <w:tc>
          <w:tcPr>
            <w:tcW w:w="835" w:type="dxa"/>
          </w:tcPr>
          <w:p w:rsidR="00A75996" w:rsidRPr="00F12650" w:rsidRDefault="00A75996" w:rsidP="00A75996">
            <w:pPr>
              <w:numPr>
                <w:ilvl w:val="0"/>
                <w:numId w:val="3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4255" w:type="dxa"/>
          </w:tcPr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</w:p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30"/>
                <w:sz w:val="24"/>
                <w:szCs w:val="24"/>
              </w:rPr>
              <w:object w:dxaOrig="3680" w:dyaOrig="880">
                <v:shape id="_x0000_i1053" type="#_x0000_t75" style="width:183.75pt;height:44.25pt" o:ole="">
                  <v:imagedata r:id="rId31" o:title=""/>
                </v:shape>
                <o:OLEObject Type="Embed" ProgID="Equation.DSMT4" ShapeID="_x0000_i1053" DrawAspect="Content" ObjectID="_1598166571" r:id="rId55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: </w:t>
            </w:r>
          </w:p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46"/>
                <w:sz w:val="24"/>
                <w:szCs w:val="24"/>
              </w:rPr>
              <w:object w:dxaOrig="3820" w:dyaOrig="840">
                <v:shape id="_x0000_i1054" type="#_x0000_t75" style="width:191.25pt;height:42pt" o:ole="">
                  <v:imagedata r:id="rId33" o:title=""/>
                </v:shape>
                <o:OLEObject Type="Embed" ProgID="Equation.DSMT4" ShapeID="_x0000_i1054" DrawAspect="Content" ObjectID="_1598166572" r:id="rId5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A75996" w:rsidRPr="00F12650" w:rsidTr="0070126D">
        <w:tc>
          <w:tcPr>
            <w:tcW w:w="835" w:type="dxa"/>
          </w:tcPr>
          <w:p w:rsidR="00A75996" w:rsidRPr="00F12650" w:rsidRDefault="00A75996" w:rsidP="0070126D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3C2D">
              <w:rPr>
                <w:rFonts w:ascii="Times New Roman" w:eastAsia="Calibri" w:hAnsi="Times New Roman" w:cs="Times New Roman"/>
                <w:sz w:val="24"/>
                <w:szCs w:val="24"/>
              </w:rPr>
              <w:t>7.</w:t>
            </w:r>
            <w:r w:rsidRPr="00F1265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A75996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3A2439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  <w:r w:rsidRPr="003A2439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2299" w:dyaOrig="680">
                <v:shape id="_x0000_i1055" type="#_x0000_t75" style="width:114.75pt;height:33.75pt" o:ole="">
                  <v:imagedata r:id="rId35" o:title=""/>
                </v:shape>
                <o:OLEObject Type="Embed" ProgID="Equation.DSMT4" ShapeID="_x0000_i1055" DrawAspect="Content" ObjectID="_1598166573" r:id="rId57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;</w:t>
            </w:r>
          </w:p>
          <w:p w:rsidR="00A75996" w:rsidRPr="003A2439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йдите корни, принадлежащие отрезку </w:t>
            </w:r>
            <w:r w:rsidRPr="00403C2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160" w:dyaOrig="680">
                <v:shape id="_x0000_i1056" type="#_x0000_t75" style="width:57.75pt;height:33.75pt" o:ole="">
                  <v:imagedata r:id="rId37" o:title=""/>
                </v:shape>
                <o:OLEObject Type="Embed" ProgID="Equation.DSMT4" ShapeID="_x0000_i1056" DrawAspect="Content" ObjectID="_1598166574" r:id="rId58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255" w:type="dxa"/>
          </w:tcPr>
          <w:p w:rsidR="00A75996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t>a</w:t>
            </w:r>
            <w:r w:rsidRPr="003A2439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Решите уравнение</w:t>
            </w:r>
          </w:p>
          <w:p w:rsidR="00A75996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403C2D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980" w:dyaOrig="360">
                <v:shape id="_x0000_i1057" type="#_x0000_t75" style="width:99pt;height:18pt" o:ole="">
                  <v:imagedata r:id="rId39" o:title=""/>
                </v:shape>
                <o:OLEObject Type="Embed" ProgID="Equation.DSMT4" ShapeID="_x0000_i1057" DrawAspect="Content" ObjectID="_1598166575" r:id="rId59"/>
              </w:object>
            </w: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;</w:t>
            </w:r>
          </w:p>
          <w:p w:rsidR="00A75996" w:rsidRPr="007F45EE" w:rsidRDefault="00A75996" w:rsidP="0070126D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Найдите корни, принадлежащие отрезку </w:t>
            </w:r>
            <w:r w:rsidRPr="00403C2D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300" w:dyaOrig="680">
                <v:shape id="_x0000_i1058" type="#_x0000_t75" style="width:65.25pt;height:33.75pt" o:ole="">
                  <v:imagedata r:id="rId41" o:title=""/>
                </v:shape>
                <o:OLEObject Type="Embed" ProgID="Equation.DSMT4" ShapeID="_x0000_i1058" DrawAspect="Content" ObjectID="_1598166576" r:id="rId60"/>
              </w:object>
            </w:r>
          </w:p>
        </w:tc>
      </w:tr>
    </w:tbl>
    <w:p w:rsidR="00A75996" w:rsidRDefault="00A75996" w:rsidP="00A75996"/>
    <w:p w:rsidR="00A75996" w:rsidRDefault="00A75996">
      <w:bookmarkStart w:id="0" w:name="_GoBack"/>
      <w:bookmarkEnd w:id="0"/>
    </w:p>
    <w:sectPr w:rsidR="00A75996">
      <w:headerReference w:type="default" r:id="rId6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135E7" w:rsidRDefault="00D135E7" w:rsidP="000E4841">
      <w:pPr>
        <w:spacing w:after="0" w:line="240" w:lineRule="auto"/>
      </w:pPr>
      <w:r>
        <w:separator/>
      </w:r>
    </w:p>
  </w:endnote>
  <w:endnote w:type="continuationSeparator" w:id="0">
    <w:p w:rsidR="00D135E7" w:rsidRDefault="00D135E7" w:rsidP="000E484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135E7" w:rsidRDefault="00D135E7" w:rsidP="000E4841">
      <w:pPr>
        <w:spacing w:after="0" w:line="240" w:lineRule="auto"/>
      </w:pPr>
      <w:r>
        <w:separator/>
      </w:r>
    </w:p>
  </w:footnote>
  <w:footnote w:type="continuationSeparator" w:id="0">
    <w:p w:rsidR="00D135E7" w:rsidRDefault="00D135E7" w:rsidP="000E484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E4841" w:rsidRDefault="000E4841">
    <w:pPr>
      <w:pStyle w:val="a3"/>
    </w:pPr>
    <w:r>
      <w:ptab w:relativeTo="margin" w:alignment="center" w:leader="none"/>
    </w:r>
    <w:r>
      <w:t>МБОУ «Гвардейская школа-гимназия №2»</w:t>
    </w:r>
    <w: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50A494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A880D6A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4841"/>
    <w:rsid w:val="000E4841"/>
    <w:rsid w:val="00385B60"/>
    <w:rsid w:val="003A0720"/>
    <w:rsid w:val="003A2439"/>
    <w:rsid w:val="00403C2D"/>
    <w:rsid w:val="004823F0"/>
    <w:rsid w:val="008B4149"/>
    <w:rsid w:val="00A75996"/>
    <w:rsid w:val="00A85B66"/>
    <w:rsid w:val="00D135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733B792-8E30-4C26-91DE-A1A9EDE2E8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E484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E484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0E4841"/>
  </w:style>
  <w:style w:type="paragraph" w:styleId="a5">
    <w:name w:val="footer"/>
    <w:basedOn w:val="a"/>
    <w:link w:val="a6"/>
    <w:uiPriority w:val="99"/>
    <w:unhideWhenUsed/>
    <w:rsid w:val="000E4841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0E4841"/>
  </w:style>
  <w:style w:type="table" w:customStyle="1" w:styleId="1">
    <w:name w:val="Сетка таблицы1"/>
    <w:basedOn w:val="a1"/>
    <w:next w:val="a7"/>
    <w:uiPriority w:val="59"/>
    <w:rsid w:val="00385B6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7">
    <w:name w:val="Table Grid"/>
    <w:basedOn w:val="a1"/>
    <w:uiPriority w:val="39"/>
    <w:rsid w:val="00385B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31.bin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30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9.bin"/><Relationship Id="rId58" Type="http://schemas.openxmlformats.org/officeDocument/2006/relationships/oleObject" Target="embeddings/oleObject34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3.bin"/><Relationship Id="rId61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2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2.bin"/><Relationship Id="rId59" Type="http://schemas.openxmlformats.org/officeDocument/2006/relationships/oleObject" Target="embeddings/oleObject3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2</Pages>
  <Words>297</Words>
  <Characters>1694</Characters>
  <Application>Microsoft Office Word</Application>
  <DocSecurity>0</DocSecurity>
  <Lines>14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4</cp:revision>
  <dcterms:created xsi:type="dcterms:W3CDTF">2018-09-11T05:37:00Z</dcterms:created>
  <dcterms:modified xsi:type="dcterms:W3CDTF">2018-09-11T0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